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6F731AD" w14:textId="77777777" w:rsidR="00E818C4" w:rsidRDefault="00E818C4" w:rsidP="00E818C4">
      <w:pPr>
        <w:jc w:val="center"/>
        <w:rPr>
          <w:b/>
          <w:sz w:val="32"/>
        </w:rPr>
      </w:pPr>
      <w:r w:rsidRPr="00E818C4">
        <w:rPr>
          <w:b/>
          <w:sz w:val="32"/>
        </w:rPr>
        <w:t>Worksheet 18</w:t>
      </w:r>
    </w:p>
    <w:p w14:paraId="74398DFD" w14:textId="77777777" w:rsidR="00E818C4" w:rsidRPr="00E818C4" w:rsidRDefault="00E818C4" w:rsidP="00E818C4"/>
    <w:p w14:paraId="5F092270" w14:textId="77777777" w:rsidR="00E818C4" w:rsidRDefault="00E818C4" w:rsidP="0044337F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Find </w:t>
      </w:r>
      <w:r w:rsidRPr="004A0B5D">
        <w:rPr>
          <w:position w:val="-24"/>
        </w:rPr>
        <w:object w:dxaOrig="340" w:dyaOrig="620" w14:anchorId="6A9A2BE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7pt;height:31pt" o:ole="">
            <v:imagedata r:id="rId6" o:title=""/>
          </v:shape>
          <o:OLEObject Type="Embed" ProgID="Equation.DSMT4" ShapeID="_x0000_i1028" DrawAspect="Content" ObjectID="_1329200855" r:id="rId7"/>
        </w:object>
      </w:r>
      <w:r>
        <w:t xml:space="preserve"> for </w:t>
      </w:r>
      <w:r w:rsidRPr="004A0B5D">
        <w:rPr>
          <w:position w:val="-10"/>
        </w:rPr>
        <w:object w:dxaOrig="2980" w:dyaOrig="360" w14:anchorId="37935DDD">
          <v:shape id="_x0000_i1029" type="#_x0000_t75" style="width:149pt;height:18pt" o:ole="">
            <v:imagedata r:id="rId8" o:title=""/>
          </v:shape>
          <o:OLEObject Type="Embed" ProgID="Equation.DSMT4" ShapeID="_x0000_i1029" DrawAspect="Content" ObjectID="_1329200856" r:id="rId9"/>
        </w:object>
      </w:r>
    </w:p>
    <w:p w14:paraId="7C7B0284" w14:textId="77777777" w:rsidR="00E818C4" w:rsidRDefault="00E818C4" w:rsidP="00E818C4">
      <w:pPr>
        <w:pStyle w:val="ListParagraph"/>
        <w:jc w:val="center"/>
      </w:pPr>
    </w:p>
    <w:p w14:paraId="161C8E5F" w14:textId="77777777" w:rsidR="0044337F" w:rsidRDefault="0044337F" w:rsidP="00E818C4">
      <w:pPr>
        <w:pStyle w:val="ListParagraph"/>
        <w:jc w:val="center"/>
      </w:pPr>
    </w:p>
    <w:p w14:paraId="608E9545" w14:textId="77777777" w:rsidR="0044337F" w:rsidRDefault="0044337F" w:rsidP="00E818C4">
      <w:pPr>
        <w:pStyle w:val="ListParagraph"/>
        <w:jc w:val="center"/>
      </w:pPr>
    </w:p>
    <w:p w14:paraId="59017233" w14:textId="77777777" w:rsidR="0044337F" w:rsidRDefault="0044337F" w:rsidP="00E818C4">
      <w:pPr>
        <w:pStyle w:val="ListParagraph"/>
        <w:jc w:val="center"/>
      </w:pPr>
    </w:p>
    <w:p w14:paraId="2786EB37" w14:textId="77777777" w:rsidR="0044337F" w:rsidRDefault="0044337F" w:rsidP="00E818C4">
      <w:pPr>
        <w:pStyle w:val="ListParagraph"/>
        <w:jc w:val="center"/>
      </w:pPr>
    </w:p>
    <w:p w14:paraId="7DFA6AE7" w14:textId="77777777" w:rsidR="0044337F" w:rsidRDefault="0044337F" w:rsidP="00E818C4">
      <w:pPr>
        <w:pStyle w:val="ListParagraph"/>
        <w:jc w:val="center"/>
      </w:pPr>
    </w:p>
    <w:p w14:paraId="0AE41C87" w14:textId="77777777" w:rsidR="0044337F" w:rsidRDefault="0044337F" w:rsidP="00E818C4">
      <w:pPr>
        <w:pStyle w:val="ListParagraph"/>
        <w:jc w:val="center"/>
      </w:pPr>
    </w:p>
    <w:p w14:paraId="6C271D37" w14:textId="77777777" w:rsidR="0044337F" w:rsidRDefault="0044337F" w:rsidP="00E818C4">
      <w:pPr>
        <w:pStyle w:val="ListParagraph"/>
        <w:jc w:val="center"/>
      </w:pPr>
    </w:p>
    <w:p w14:paraId="3398AD55" w14:textId="77777777" w:rsidR="0044337F" w:rsidRDefault="0044337F" w:rsidP="00E818C4">
      <w:pPr>
        <w:pStyle w:val="ListParagraph"/>
        <w:jc w:val="center"/>
      </w:pPr>
    </w:p>
    <w:p w14:paraId="033E7484" w14:textId="77777777" w:rsidR="00E818C4" w:rsidRDefault="00E818C4" w:rsidP="0044337F">
      <w:pPr>
        <w:pStyle w:val="ListParagraph"/>
        <w:numPr>
          <w:ilvl w:val="0"/>
          <w:numId w:val="4"/>
        </w:numPr>
        <w:spacing w:after="0" w:line="240" w:lineRule="auto"/>
      </w:pPr>
      <w:r>
        <w:t xml:space="preserve">Let </w:t>
      </w:r>
      <w:r w:rsidRPr="00653A11">
        <w:rPr>
          <w:position w:val="-14"/>
        </w:rPr>
        <w:object w:dxaOrig="859" w:dyaOrig="380" w14:anchorId="2B84C76B">
          <v:shape id="_x0000_i1031" type="#_x0000_t75" style="width:43pt;height:19pt" o:ole="">
            <v:imagedata r:id="rId10" o:title=""/>
          </v:shape>
          <o:OLEObject Type="Embed" ProgID="Equation.DSMT4" ShapeID="_x0000_i1031" DrawAspect="Content" ObjectID="_1329200857" r:id="rId11"/>
        </w:object>
      </w:r>
      <w:r w:rsidRPr="000F2205">
        <w:t xml:space="preserve">. Find </w:t>
      </w:r>
      <w:proofErr w:type="gramStart"/>
      <w:r w:rsidRPr="000F2205">
        <w:t>y(</w:t>
      </w:r>
      <w:proofErr w:type="gramEnd"/>
      <w:r w:rsidRPr="000F2205">
        <w:t>x)</w:t>
      </w:r>
      <w:r>
        <w:t xml:space="preserve"> such that </w:t>
      </w:r>
      <w:r w:rsidRPr="000F2205">
        <w:rPr>
          <w:position w:val="-14"/>
        </w:rPr>
        <w:object w:dxaOrig="1680" w:dyaOrig="420" w14:anchorId="1FE32F70">
          <v:shape id="_x0000_i1032" type="#_x0000_t75" style="width:84pt;height:21pt" o:ole="">
            <v:imagedata r:id="rId12" o:title=""/>
          </v:shape>
          <o:OLEObject Type="Embed" ProgID="Equation.DSMT4" ShapeID="_x0000_i1032" DrawAspect="Content" ObjectID="_1329200858" r:id="rId13"/>
        </w:object>
      </w:r>
      <w:r>
        <w:t xml:space="preserve"> is constant.</w:t>
      </w:r>
    </w:p>
    <w:p w14:paraId="0E08AF3E" w14:textId="77777777" w:rsidR="0044337F" w:rsidRDefault="0044337F" w:rsidP="0044337F"/>
    <w:p w14:paraId="7E379558" w14:textId="77777777" w:rsidR="0044337F" w:rsidRDefault="0044337F" w:rsidP="0044337F"/>
    <w:p w14:paraId="35694E2D" w14:textId="77777777" w:rsidR="0044337F" w:rsidRDefault="0044337F" w:rsidP="0044337F"/>
    <w:p w14:paraId="23E8DBE8" w14:textId="77777777" w:rsidR="0044337F" w:rsidRDefault="0044337F" w:rsidP="0044337F"/>
    <w:p w14:paraId="374918AA" w14:textId="77777777" w:rsidR="0044337F" w:rsidRDefault="0044337F" w:rsidP="0044337F"/>
    <w:p w14:paraId="0A44133E" w14:textId="77777777" w:rsidR="0044337F" w:rsidRDefault="0044337F" w:rsidP="0044337F"/>
    <w:p w14:paraId="70A2F10F" w14:textId="77777777" w:rsidR="0044337F" w:rsidRDefault="0044337F" w:rsidP="0044337F"/>
    <w:p w14:paraId="3606CDDA" w14:textId="77777777" w:rsidR="0044337F" w:rsidRDefault="0044337F" w:rsidP="0044337F"/>
    <w:p w14:paraId="3E13F259" w14:textId="77777777" w:rsidR="0044337F" w:rsidRDefault="0044337F" w:rsidP="0044337F"/>
    <w:p w14:paraId="1E45051E" w14:textId="77777777" w:rsidR="0044337F" w:rsidRDefault="0044337F" w:rsidP="0044337F"/>
    <w:p w14:paraId="58E21FFF" w14:textId="77777777" w:rsidR="0044337F" w:rsidRDefault="0044337F" w:rsidP="0044337F"/>
    <w:p w14:paraId="75F25A24" w14:textId="77777777" w:rsidR="0044337F" w:rsidRDefault="0044337F" w:rsidP="0044337F"/>
    <w:p w14:paraId="6D79157B" w14:textId="77777777" w:rsidR="00E818C4" w:rsidRDefault="00E818C4" w:rsidP="00E818C4">
      <w:pPr>
        <w:jc w:val="center"/>
      </w:pPr>
    </w:p>
    <w:p w14:paraId="5939FA01" w14:textId="77777777" w:rsidR="00E818C4" w:rsidRDefault="00E818C4" w:rsidP="0044337F">
      <w:pPr>
        <w:pStyle w:val="ListParagraph"/>
        <w:numPr>
          <w:ilvl w:val="0"/>
          <w:numId w:val="4"/>
        </w:numPr>
      </w:pPr>
      <w:r>
        <w:rPr>
          <w:noProof/>
          <w:position w:val="-10"/>
          <w:lang w:bidi="ar-SA"/>
        </w:rPr>
        <w:drawing>
          <wp:inline distT="0" distB="0" distL="0" distR="0" wp14:anchorId="699F8DD0" wp14:editId="29105242">
            <wp:extent cx="2197100" cy="203200"/>
            <wp:effectExtent l="0" t="0" r="12700" b="0"/>
            <wp:docPr id="1569" name="Picture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38EEFA" w14:textId="77777777" w:rsidR="00E818C4" w:rsidRDefault="00E818C4" w:rsidP="00E818C4"/>
    <w:p w14:paraId="4334B4E7" w14:textId="77777777" w:rsidR="0044337F" w:rsidRDefault="0044337F" w:rsidP="00E818C4"/>
    <w:p w14:paraId="580CD1B7" w14:textId="77777777" w:rsidR="0044337F" w:rsidRDefault="0044337F" w:rsidP="00E818C4"/>
    <w:p w14:paraId="7ED64479" w14:textId="77777777" w:rsidR="0044337F" w:rsidRDefault="0044337F" w:rsidP="00E818C4"/>
    <w:p w14:paraId="7D0DE4D8" w14:textId="77777777" w:rsidR="0044337F" w:rsidRDefault="0044337F" w:rsidP="00E818C4"/>
    <w:p w14:paraId="19111B4C" w14:textId="77777777" w:rsidR="0044337F" w:rsidRDefault="0044337F" w:rsidP="00E818C4"/>
    <w:p w14:paraId="4050EA95" w14:textId="77777777" w:rsidR="0044337F" w:rsidRDefault="0044337F" w:rsidP="00E818C4"/>
    <w:p w14:paraId="7B4423E7" w14:textId="77777777" w:rsidR="0044337F" w:rsidRDefault="0044337F" w:rsidP="00E818C4"/>
    <w:p w14:paraId="00224397" w14:textId="77777777" w:rsidR="0044337F" w:rsidRDefault="0044337F" w:rsidP="00E818C4"/>
    <w:p w14:paraId="3D87B645" w14:textId="77777777" w:rsidR="00E818C4" w:rsidRDefault="00E818C4" w:rsidP="00E818C4"/>
    <w:p w14:paraId="1A685AAC" w14:textId="77777777" w:rsidR="0044337F" w:rsidRDefault="0044337F" w:rsidP="00E818C4"/>
    <w:p w14:paraId="306B4609" w14:textId="77777777" w:rsidR="00E818C4" w:rsidRDefault="00E818C4" w:rsidP="00E818C4"/>
    <w:p w14:paraId="1E6AA109" w14:textId="77777777" w:rsidR="00E818C4" w:rsidRDefault="00E818C4" w:rsidP="0044337F">
      <w:pPr>
        <w:pStyle w:val="ListParagraph"/>
        <w:numPr>
          <w:ilvl w:val="0"/>
          <w:numId w:val="4"/>
        </w:numPr>
      </w:pPr>
      <w:r>
        <w:rPr>
          <w:noProof/>
          <w:position w:val="-10"/>
          <w:lang w:bidi="ar-SA"/>
        </w:rPr>
        <w:lastRenderedPageBreak/>
        <w:drawing>
          <wp:inline distT="0" distB="0" distL="0" distR="0" wp14:anchorId="723084D1" wp14:editId="4A6433C5">
            <wp:extent cx="2032000" cy="203200"/>
            <wp:effectExtent l="0" t="0" r="0" b="0"/>
            <wp:docPr id="1571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B0A0F8" w14:textId="77777777" w:rsidR="00E818C4" w:rsidRDefault="00E818C4" w:rsidP="00E818C4"/>
    <w:p w14:paraId="421C4DF8" w14:textId="77777777" w:rsidR="00E818C4" w:rsidRDefault="00E818C4" w:rsidP="00E818C4"/>
    <w:p w14:paraId="52E7F0F2" w14:textId="77777777" w:rsidR="0044337F" w:rsidRDefault="0044337F" w:rsidP="00E818C4"/>
    <w:p w14:paraId="27134331" w14:textId="77777777" w:rsidR="0044337F" w:rsidRDefault="0044337F" w:rsidP="00E818C4"/>
    <w:p w14:paraId="29056906" w14:textId="77777777" w:rsidR="0044337F" w:rsidRDefault="0044337F" w:rsidP="00E818C4"/>
    <w:p w14:paraId="4F9AC3D3" w14:textId="77777777" w:rsidR="0044337F" w:rsidRDefault="0044337F" w:rsidP="00E818C4"/>
    <w:p w14:paraId="7F575BC7" w14:textId="77777777" w:rsidR="0044337F" w:rsidRDefault="0044337F" w:rsidP="00E818C4"/>
    <w:p w14:paraId="5568D13C" w14:textId="77777777" w:rsidR="00E818C4" w:rsidRDefault="00E818C4" w:rsidP="0044337F">
      <w:pPr>
        <w:pStyle w:val="ListParagraph"/>
        <w:numPr>
          <w:ilvl w:val="0"/>
          <w:numId w:val="4"/>
        </w:numPr>
      </w:pPr>
      <w:r>
        <w:rPr>
          <w:noProof/>
          <w:position w:val="-10"/>
          <w:lang w:bidi="ar-SA"/>
        </w:rPr>
        <w:drawing>
          <wp:inline distT="0" distB="0" distL="0" distR="0" wp14:anchorId="0122F180" wp14:editId="34976250">
            <wp:extent cx="1790700" cy="203200"/>
            <wp:effectExtent l="0" t="0" r="12700" b="0"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8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2FD306" w14:textId="77777777" w:rsidR="00E818C4" w:rsidRDefault="00E818C4" w:rsidP="00E818C4"/>
    <w:p w14:paraId="12BF5A0F" w14:textId="77777777" w:rsidR="00E818C4" w:rsidRDefault="00E818C4" w:rsidP="00E818C4"/>
    <w:p w14:paraId="51EEB2DC" w14:textId="77777777" w:rsidR="00E818C4" w:rsidRDefault="00E818C4" w:rsidP="00E818C4"/>
    <w:p w14:paraId="4D5091B7" w14:textId="77777777" w:rsidR="0044337F" w:rsidRDefault="0044337F" w:rsidP="00E818C4"/>
    <w:p w14:paraId="26F2F39F" w14:textId="77777777" w:rsidR="0044337F" w:rsidRDefault="0044337F" w:rsidP="00E818C4"/>
    <w:p w14:paraId="5178E1F1" w14:textId="77777777" w:rsidR="0044337F" w:rsidRDefault="0044337F" w:rsidP="00E818C4"/>
    <w:p w14:paraId="2580C9D2" w14:textId="77777777" w:rsidR="0044337F" w:rsidRDefault="0044337F" w:rsidP="00E818C4"/>
    <w:p w14:paraId="58CB4D03" w14:textId="77777777" w:rsidR="00E818C4" w:rsidRDefault="00E818C4" w:rsidP="00E818C4"/>
    <w:p w14:paraId="0A56501F" w14:textId="77777777" w:rsidR="00E818C4" w:rsidRDefault="00E818C4" w:rsidP="0044337F">
      <w:pPr>
        <w:pStyle w:val="ListParagraph"/>
        <w:numPr>
          <w:ilvl w:val="0"/>
          <w:numId w:val="4"/>
        </w:numPr>
        <w:rPr>
          <w:rtl/>
        </w:rPr>
      </w:pPr>
      <w:r w:rsidRPr="00EE576E">
        <w:rPr>
          <w:position w:val="-10"/>
        </w:rPr>
        <w:object w:dxaOrig="2080" w:dyaOrig="320" w14:anchorId="2EA3745A">
          <v:shape id="_x0000_i1046" type="#_x0000_t75" style="width:104pt;height:16pt" o:ole="">
            <v:imagedata r:id="rId17" o:title=""/>
          </v:shape>
          <o:OLEObject Type="Embed" ProgID="Equation.DSMT4" ShapeID="_x0000_i1046" DrawAspect="Content" ObjectID="_1329200859" r:id="rId18"/>
        </w:object>
      </w:r>
    </w:p>
    <w:p w14:paraId="2C4C7B8C" w14:textId="77777777" w:rsidR="00E818C4" w:rsidRDefault="00E818C4" w:rsidP="00E818C4">
      <w:pPr>
        <w:pStyle w:val="ListParagraph"/>
        <w:jc w:val="center"/>
      </w:pPr>
    </w:p>
    <w:p w14:paraId="0D2C6BE0" w14:textId="77777777" w:rsidR="00E818C4" w:rsidRDefault="00E818C4" w:rsidP="00E818C4">
      <w:pPr>
        <w:jc w:val="center"/>
      </w:pPr>
    </w:p>
    <w:p w14:paraId="7C3324D2" w14:textId="77777777" w:rsidR="0044337F" w:rsidRDefault="0044337F" w:rsidP="00E818C4">
      <w:pPr>
        <w:jc w:val="center"/>
      </w:pPr>
    </w:p>
    <w:p w14:paraId="5118922F" w14:textId="77777777" w:rsidR="0044337F" w:rsidRDefault="0044337F" w:rsidP="00E818C4">
      <w:pPr>
        <w:jc w:val="center"/>
      </w:pPr>
    </w:p>
    <w:p w14:paraId="36AD05B1" w14:textId="77777777" w:rsidR="0044337F" w:rsidRDefault="0044337F" w:rsidP="00E818C4">
      <w:pPr>
        <w:jc w:val="center"/>
      </w:pPr>
    </w:p>
    <w:p w14:paraId="26C0315E" w14:textId="77777777" w:rsidR="0044337F" w:rsidRDefault="0044337F" w:rsidP="00E818C4">
      <w:pPr>
        <w:jc w:val="center"/>
      </w:pPr>
      <w:bookmarkStart w:id="0" w:name="_GoBack"/>
      <w:bookmarkEnd w:id="0"/>
    </w:p>
    <w:p w14:paraId="3632A35D" w14:textId="77777777" w:rsidR="0044337F" w:rsidRDefault="0044337F" w:rsidP="00E818C4">
      <w:pPr>
        <w:jc w:val="center"/>
      </w:pPr>
    </w:p>
    <w:p w14:paraId="4FB1F3D0" w14:textId="77777777" w:rsidR="0044337F" w:rsidRDefault="0044337F" w:rsidP="00E818C4">
      <w:pPr>
        <w:jc w:val="center"/>
      </w:pPr>
    </w:p>
    <w:p w14:paraId="78E341E9" w14:textId="77777777" w:rsidR="0044337F" w:rsidRDefault="0044337F" w:rsidP="00E818C4">
      <w:pPr>
        <w:jc w:val="center"/>
      </w:pPr>
    </w:p>
    <w:p w14:paraId="41646F32" w14:textId="77777777" w:rsidR="00E818C4" w:rsidRDefault="00E818C4" w:rsidP="0044337F">
      <w:pPr>
        <w:pStyle w:val="ListParagraph"/>
        <w:numPr>
          <w:ilvl w:val="0"/>
          <w:numId w:val="4"/>
        </w:numPr>
      </w:pPr>
      <w:r>
        <w:t xml:space="preserve">Let </w:t>
      </w:r>
      <w:r w:rsidRPr="008271ED">
        <w:rPr>
          <w:position w:val="-12"/>
        </w:rPr>
        <w:object w:dxaOrig="1860" w:dyaOrig="360" w14:anchorId="4FB36524">
          <v:shape id="_x0000_i1065" type="#_x0000_t75" style="width:93pt;height:18pt" o:ole="">
            <v:imagedata r:id="rId19" o:title=""/>
          </v:shape>
          <o:OLEObject Type="Embed" ProgID="Equation.DSMT4" ShapeID="_x0000_i1065" DrawAspect="Content" ObjectID="_1329200860" r:id="rId20"/>
        </w:object>
      </w:r>
      <w:r>
        <w:t xml:space="preserve"> and let </w:t>
      </w:r>
      <w:r w:rsidRPr="009D2A84">
        <w:rPr>
          <w:position w:val="-12"/>
        </w:rPr>
        <w:object w:dxaOrig="1100" w:dyaOrig="360" w14:anchorId="303C005D">
          <v:shape id="_x0000_i1066" type="#_x0000_t75" style="width:55pt;height:18pt" o:ole="">
            <v:imagedata r:id="rId21" o:title=""/>
          </v:shape>
          <o:OLEObject Type="Embed" ProgID="Equation.DSMT4" ShapeID="_x0000_i1066" DrawAspect="Content" ObjectID="_1329200861" r:id="rId22"/>
        </w:object>
      </w:r>
    </w:p>
    <w:p w14:paraId="450AAC34" w14:textId="77777777" w:rsidR="00E818C4" w:rsidRDefault="00E818C4" w:rsidP="00E818C4"/>
    <w:p w14:paraId="457D14F7" w14:textId="77777777" w:rsidR="00ED2D21" w:rsidRDefault="00ED2D21"/>
    <w:sectPr w:rsidR="00ED2D21" w:rsidSect="00ED2D2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F5BE6"/>
    <w:multiLevelType w:val="multilevel"/>
    <w:tmpl w:val="0ECAC560"/>
    <w:lvl w:ilvl="0">
      <w:start w:val="1"/>
      <w:numFmt w:val="decimal"/>
      <w:pStyle w:val="Heading1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567" w:hanging="51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">
    <w:nsid w:val="0E6901F4"/>
    <w:multiLevelType w:val="hybridMultilevel"/>
    <w:tmpl w:val="1F4AB5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B61908"/>
    <w:multiLevelType w:val="hybridMultilevel"/>
    <w:tmpl w:val="FBC0BA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0C483F"/>
    <w:multiLevelType w:val="hybridMultilevel"/>
    <w:tmpl w:val="4F562E9C"/>
    <w:lvl w:ilvl="0" w:tplc="79DEB204">
      <w:start w:val="1"/>
      <w:numFmt w:val="decimal"/>
      <w:lvlText w:val="Ex 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18C4"/>
    <w:rsid w:val="0044337F"/>
    <w:rsid w:val="0051099E"/>
    <w:rsid w:val="00E818C4"/>
    <w:rsid w:val="00ED2D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9BAA65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818C4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E818C4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818C4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818C4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8C4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818C4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818C4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818C4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818C4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818C4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E818C4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E818C4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E818C4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E818C4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818C4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818C4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818C4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818C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E818C4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18C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18C4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E818C4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E818C4"/>
    <w:rPr>
      <w:rFonts w:ascii="Lucida Grande" w:hAnsi="Lucida Grande" w:cs="Lucida Grand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E818C4"/>
    <w:pPr>
      <w:keepNext/>
      <w:keepLines/>
      <w:numPr>
        <w:numId w:val="1"/>
      </w:numPr>
      <w:spacing w:before="480" w:line="276" w:lineRule="auto"/>
      <w:jc w:val="both"/>
      <w:outlineLvl w:val="0"/>
    </w:pPr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paragraph" w:styleId="Heading2">
    <w:name w:val="heading 2"/>
    <w:basedOn w:val="Normal"/>
    <w:link w:val="Heading2Char"/>
    <w:qFormat/>
    <w:rsid w:val="00E818C4"/>
    <w:pPr>
      <w:numPr>
        <w:ilvl w:val="1"/>
        <w:numId w:val="1"/>
      </w:numPr>
      <w:spacing w:before="100" w:beforeAutospacing="1" w:after="100" w:afterAutospacing="1"/>
      <w:jc w:val="both"/>
      <w:outlineLvl w:val="1"/>
    </w:pPr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818C4"/>
    <w:pPr>
      <w:keepNext/>
      <w:keepLines/>
      <w:numPr>
        <w:ilvl w:val="2"/>
        <w:numId w:val="1"/>
      </w:numPr>
      <w:spacing w:before="200" w:line="276" w:lineRule="auto"/>
      <w:jc w:val="both"/>
      <w:outlineLvl w:val="2"/>
    </w:pPr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E818C4"/>
    <w:pPr>
      <w:keepNext/>
      <w:keepLines/>
      <w:numPr>
        <w:ilvl w:val="3"/>
        <w:numId w:val="1"/>
      </w:numPr>
      <w:spacing w:before="200" w:line="276" w:lineRule="auto"/>
      <w:jc w:val="both"/>
      <w:outlineLvl w:val="3"/>
    </w:pPr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E818C4"/>
    <w:pPr>
      <w:keepNext/>
      <w:keepLines/>
      <w:numPr>
        <w:ilvl w:val="4"/>
        <w:numId w:val="1"/>
      </w:numPr>
      <w:spacing w:before="200" w:line="276" w:lineRule="auto"/>
      <w:jc w:val="both"/>
      <w:outlineLvl w:val="4"/>
    </w:pPr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E818C4"/>
    <w:pPr>
      <w:keepNext/>
      <w:keepLines/>
      <w:numPr>
        <w:ilvl w:val="5"/>
        <w:numId w:val="1"/>
      </w:numPr>
      <w:spacing w:before="200" w:line="276" w:lineRule="auto"/>
      <w:jc w:val="both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E818C4"/>
    <w:pPr>
      <w:keepNext/>
      <w:keepLines/>
      <w:numPr>
        <w:ilvl w:val="6"/>
        <w:numId w:val="1"/>
      </w:numPr>
      <w:spacing w:before="200" w:line="276" w:lineRule="auto"/>
      <w:jc w:val="both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E818C4"/>
    <w:pPr>
      <w:keepNext/>
      <w:keepLines/>
      <w:numPr>
        <w:ilvl w:val="7"/>
        <w:numId w:val="1"/>
      </w:numPr>
      <w:spacing w:before="200" w:line="276" w:lineRule="auto"/>
      <w:jc w:val="both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E818C4"/>
    <w:pPr>
      <w:keepNext/>
      <w:keepLines/>
      <w:numPr>
        <w:ilvl w:val="8"/>
        <w:numId w:val="1"/>
      </w:numPr>
      <w:spacing w:before="200" w:line="276" w:lineRule="auto"/>
      <w:jc w:val="both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818C4"/>
    <w:rPr>
      <w:rFonts w:ascii="Times New Roman" w:eastAsiaTheme="majorEastAsia" w:hAnsi="Times New Roman" w:cstheme="majorBidi"/>
      <w:b/>
      <w:bCs/>
      <w:sz w:val="36"/>
      <w:szCs w:val="28"/>
      <w:lang w:bidi="he-IL"/>
    </w:rPr>
  </w:style>
  <w:style w:type="character" w:customStyle="1" w:styleId="Heading2Char">
    <w:name w:val="Heading 2 Char"/>
    <w:basedOn w:val="DefaultParagraphFont"/>
    <w:link w:val="Heading2"/>
    <w:rsid w:val="00E818C4"/>
    <w:rPr>
      <w:rFonts w:ascii="Times New Roman" w:eastAsia="Times New Roman" w:hAnsi="Times New Roman" w:cs="Times New Roman"/>
      <w:b/>
      <w:bCs/>
      <w:sz w:val="32"/>
      <w:szCs w:val="36"/>
      <w:lang w:bidi="he-IL"/>
    </w:rPr>
  </w:style>
  <w:style w:type="character" w:customStyle="1" w:styleId="Heading3Char">
    <w:name w:val="Heading 3 Char"/>
    <w:basedOn w:val="DefaultParagraphFont"/>
    <w:link w:val="Heading3"/>
    <w:uiPriority w:val="9"/>
    <w:rsid w:val="00E818C4"/>
    <w:rPr>
      <w:rFonts w:ascii="Times New Roman" w:eastAsiaTheme="majorEastAsia" w:hAnsi="Times New Roman" w:cstheme="majorBidi"/>
      <w:b/>
      <w:bCs/>
      <w:sz w:val="28"/>
      <w:szCs w:val="22"/>
      <w:lang w:bidi="he-IL"/>
    </w:rPr>
  </w:style>
  <w:style w:type="character" w:customStyle="1" w:styleId="Heading4Char">
    <w:name w:val="Heading 4 Char"/>
    <w:basedOn w:val="DefaultParagraphFont"/>
    <w:link w:val="Heading4"/>
    <w:uiPriority w:val="9"/>
    <w:rsid w:val="00E818C4"/>
    <w:rPr>
      <w:rFonts w:asciiTheme="majorHAnsi" w:eastAsiaTheme="majorEastAsia" w:hAnsiTheme="majorHAnsi" w:cstheme="majorBidi"/>
      <w:b/>
      <w:bCs/>
      <w:i/>
      <w:iCs/>
      <w:sz w:val="28"/>
      <w:szCs w:val="22"/>
      <w:lang w:bidi="he-IL"/>
    </w:rPr>
  </w:style>
  <w:style w:type="character" w:customStyle="1" w:styleId="Heading5Char">
    <w:name w:val="Heading 5 Char"/>
    <w:basedOn w:val="DefaultParagraphFont"/>
    <w:link w:val="Heading5"/>
    <w:uiPriority w:val="9"/>
    <w:rsid w:val="00E818C4"/>
    <w:rPr>
      <w:rFonts w:asciiTheme="majorHAnsi" w:eastAsiaTheme="majorEastAsia" w:hAnsiTheme="majorHAnsi" w:cstheme="majorBidi"/>
      <w:color w:val="243F60" w:themeColor="accent1" w:themeShade="7F"/>
      <w:sz w:val="28"/>
      <w:szCs w:val="22"/>
      <w:lang w:bidi="he-IL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E818C4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2"/>
      <w:lang w:bidi="he-IL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E818C4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2"/>
      <w:lang w:bidi="he-IL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818C4"/>
    <w:rPr>
      <w:rFonts w:asciiTheme="majorHAnsi" w:eastAsiaTheme="majorEastAsia" w:hAnsiTheme="majorHAnsi" w:cstheme="majorBidi"/>
      <w:color w:val="404040" w:themeColor="text1" w:themeTint="BF"/>
      <w:sz w:val="20"/>
      <w:szCs w:val="20"/>
      <w:lang w:bidi="he-IL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818C4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bidi="he-IL"/>
    </w:rPr>
  </w:style>
  <w:style w:type="paragraph" w:styleId="ListParagraph">
    <w:name w:val="List Paragraph"/>
    <w:basedOn w:val="Normal"/>
    <w:uiPriority w:val="34"/>
    <w:qFormat/>
    <w:rsid w:val="00E818C4"/>
    <w:pPr>
      <w:spacing w:after="200" w:line="276" w:lineRule="auto"/>
      <w:ind w:left="720"/>
      <w:contextualSpacing/>
      <w:jc w:val="both"/>
    </w:pPr>
    <w:rPr>
      <w:rFonts w:asciiTheme="majorBidi" w:eastAsiaTheme="minorHAnsi" w:hAnsiTheme="majorBidi"/>
      <w:sz w:val="28"/>
      <w:szCs w:val="22"/>
      <w:lang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818C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818C4"/>
    <w:rPr>
      <w:rFonts w:ascii="Lucida Grande" w:hAnsi="Lucida Grande" w:cs="Lucida Grande"/>
      <w:sz w:val="18"/>
      <w:szCs w:val="18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E818C4"/>
    <w:rPr>
      <w:rFonts w:ascii="Lucida Grande" w:hAnsi="Lucida Grande" w:cs="Lucida Grande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E818C4"/>
    <w:rPr>
      <w:rFonts w:ascii="Lucida Grande" w:hAnsi="Lucida Grande" w:cs="Lucida Gran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oleObject" Target="embeddings/oleObject6.bin"/><Relationship Id="rId21" Type="http://schemas.openxmlformats.org/officeDocument/2006/relationships/image" Target="media/image10.emf"/><Relationship Id="rId22" Type="http://schemas.openxmlformats.org/officeDocument/2006/relationships/oleObject" Target="embeddings/oleObject7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image" Target="media/image6.wmf"/><Relationship Id="rId16" Type="http://schemas.openxmlformats.org/officeDocument/2006/relationships/image" Target="media/image7.wmf"/><Relationship Id="rId17" Type="http://schemas.openxmlformats.org/officeDocument/2006/relationships/image" Target="media/image8.emf"/><Relationship Id="rId18" Type="http://schemas.openxmlformats.org/officeDocument/2006/relationships/oleObject" Target="embeddings/oleObject5.bin"/><Relationship Id="rId19" Type="http://schemas.openxmlformats.org/officeDocument/2006/relationships/image" Target="media/image9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8</Words>
  <Characters>280</Characters>
  <Application>Microsoft Macintosh Word</Application>
  <DocSecurity>0</DocSecurity>
  <Lines>2</Lines>
  <Paragraphs>1</Paragraphs>
  <ScaleCrop>false</ScaleCrop>
  <Company>University of Utah</Company>
  <LinksUpToDate>false</LinksUpToDate>
  <CharactersWithSpaces>3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el Medvinsky</dc:creator>
  <cp:keywords/>
  <dc:description/>
  <cp:lastModifiedBy>Michael Medvinsky</cp:lastModifiedBy>
  <cp:revision>2</cp:revision>
  <dcterms:created xsi:type="dcterms:W3CDTF">2014-03-03T16:17:00Z</dcterms:created>
  <dcterms:modified xsi:type="dcterms:W3CDTF">2014-03-03T16:21:00Z</dcterms:modified>
</cp:coreProperties>
</file>